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4082" r:id="rId1"/>
  </p:sldMasterIdLst>
  <p:notesMasterIdLst>
    <p:notesMasterId r:id="rId34"/>
  </p:notesMasterIdLst>
  <p:sldIdLst>
    <p:sldId id="259" r:id="rId2"/>
    <p:sldId id="406" r:id="rId3"/>
    <p:sldId id="391" r:id="rId4"/>
    <p:sldId id="555" r:id="rId5"/>
    <p:sldId id="556" r:id="rId6"/>
    <p:sldId id="410" r:id="rId7"/>
    <p:sldId id="411" r:id="rId8"/>
    <p:sldId id="564" r:id="rId9"/>
    <p:sldId id="566" r:id="rId10"/>
    <p:sldId id="565" r:id="rId11"/>
    <p:sldId id="425" r:id="rId12"/>
    <p:sldId id="441" r:id="rId13"/>
    <p:sldId id="530" r:id="rId14"/>
    <p:sldId id="531" r:id="rId15"/>
    <p:sldId id="567" r:id="rId16"/>
    <p:sldId id="568" r:id="rId17"/>
    <p:sldId id="426" r:id="rId18"/>
    <p:sldId id="429" r:id="rId19"/>
    <p:sldId id="507" r:id="rId20"/>
    <p:sldId id="496" r:id="rId21"/>
    <p:sldId id="432" r:id="rId22"/>
    <p:sldId id="510" r:id="rId23"/>
    <p:sldId id="558" r:id="rId24"/>
    <p:sldId id="559" r:id="rId25"/>
    <p:sldId id="434" r:id="rId26"/>
    <p:sldId id="560" r:id="rId27"/>
    <p:sldId id="514" r:id="rId28"/>
    <p:sldId id="515" r:id="rId29"/>
    <p:sldId id="529" r:id="rId30"/>
    <p:sldId id="561" r:id="rId31"/>
    <p:sldId id="562" r:id="rId32"/>
    <p:sldId id="563" r:id="rId3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ECB7"/>
    <a:srgbClr val="3D3028"/>
    <a:srgbClr val="120F05"/>
    <a:srgbClr val="4041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45" autoAdjust="0"/>
    <p:restoredTop sz="94777" autoAdjust="0"/>
  </p:normalViewPr>
  <p:slideViewPr>
    <p:cSldViewPr snapToGrid="0" snapToObjects="1">
      <p:cViewPr varScale="1">
        <p:scale>
          <a:sx n="52" d="100"/>
          <a:sy n="52" d="100"/>
        </p:scale>
        <p:origin x="16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380FCA-3156-594B-A523-7BD4AE74AB0A}" type="datetimeFigureOut">
              <a:rPr lang="en-US" smtClean="0"/>
              <a:t>6/1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DEDECB-024C-6845-A04D-D9A5CF797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60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DEDECB-024C-6845-A04D-D9A5CF797FD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9304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4622800"/>
            <a:ext cx="9144000" cy="22352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4775200"/>
            <a:ext cx="2249424" cy="199136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4775200"/>
            <a:ext cx="6784848" cy="1982216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727200" y="749300"/>
            <a:ext cx="6477000" cy="31115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4775200"/>
            <a:ext cx="6705600" cy="1960637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28E80666-FB37-4B36-9149-507F3B0178E3}" type="datetimeFigureOut">
              <a:rPr lang="en-US" smtClean="0"/>
              <a:pPr/>
              <a:t>6/10/2016</a:t>
            </a:fld>
            <a:endParaRPr lang="en-US"/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240280" y="29446"/>
            <a:ext cx="5291667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ctr"/>
            <a:r>
              <a:rPr lang="en-US" dirty="0" smtClean="0"/>
              <a:t>UC Santa Cruz 5/12/14</a:t>
            </a:r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863600"/>
            <a:ext cx="533400" cy="381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863600"/>
            <a:ext cx="533400" cy="381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0" y="0"/>
            <a:ext cx="4579633" cy="3443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4"/>
          </p:nvPr>
        </p:nvSpPr>
        <p:spPr>
          <a:xfrm>
            <a:off x="4579633" y="0"/>
            <a:ext cx="4564367" cy="3443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sz="quarter" idx="15"/>
          </p:nvPr>
        </p:nvSpPr>
        <p:spPr>
          <a:xfrm>
            <a:off x="18064" y="3443288"/>
            <a:ext cx="4564367" cy="3443288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6"/>
          </p:nvPr>
        </p:nvSpPr>
        <p:spPr>
          <a:xfrm>
            <a:off x="4573273" y="3443288"/>
            <a:ext cx="4564367" cy="3443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854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968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EF25B89-8E3D-124A-A856-5B0CF57E4B6F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524000"/>
            <a:ext cx="1600200" cy="4918946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435100"/>
            <a:ext cx="6400800" cy="5007846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841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2B6337B-7700-E543-8AD6-5D4091B72C0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460500"/>
            <a:ext cx="6400800" cy="5029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3"/>
          </p:nvPr>
        </p:nvSpPr>
        <p:spPr>
          <a:xfrm>
            <a:off x="533400" y="1460500"/>
            <a:ext cx="1689100" cy="5029200"/>
          </a:xfrm>
          <a:solidFill>
            <a:schemeClr val="accent4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/>
          <a:lstStyle>
            <a:lvl3pPr marL="685800" indent="0">
              <a:buNone/>
              <a:defRPr/>
            </a:lvl3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2367055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Picture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53896" y="4572000"/>
            <a:ext cx="94488" cy="2295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fld id="{E83EDD28-148F-414A-9CB1-6567000DC2DF}" type="datetimeFigureOut">
              <a:rPr lang="en-US" smtClean="0"/>
              <a:t>6/10/2016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  <a:prstGeom prst="rect">
            <a:avLst/>
          </a:prstGeom>
        </p:spPr>
        <p:txBody>
          <a:bodyPr rtlCol="0"/>
          <a:lstStyle>
            <a:lvl1pPr>
              <a:defRPr sz="2800"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187700" y="0"/>
            <a:ext cx="5956300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15" name="Rectangle 14"/>
          <p:cNvSpPr/>
          <p:nvPr/>
        </p:nvSpPr>
        <p:spPr bwMode="white">
          <a:xfrm>
            <a:off x="3142996" y="0"/>
            <a:ext cx="94488" cy="456895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127000" y="177800"/>
            <a:ext cx="3016250" cy="43910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9043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fld id="{E83EDD28-148F-414A-9CB1-6567000DC2DF}" type="datetimeFigureOut">
              <a:rPr lang="en-US" smtClean="0"/>
              <a:t>6/10/2016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  <a:prstGeom prst="rect">
            <a:avLst/>
          </a:prstGeom>
        </p:spPr>
        <p:txBody>
          <a:bodyPr rtlCol="0"/>
          <a:lstStyle>
            <a:lvl1pPr>
              <a:defRPr sz="2800"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Drag picture to placeholder or click icon to add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fld id="{E83EDD28-148F-414A-9CB1-6567000DC2DF}" type="datetimeFigureOut">
              <a:rPr lang="en-US" smtClean="0"/>
              <a:t>6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/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  <a:prstGeom prst="rect">
            <a:avLst/>
          </a:prstGeom>
        </p:spPr>
        <p:txBody>
          <a:bodyPr/>
          <a:lstStyle/>
          <a:p>
            <a:fld id="{E83EDD28-148F-414A-9CB1-6567000DC2DF}" type="datetimeFigureOut">
              <a:rPr lang="en-US" smtClean="0"/>
              <a:t>6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  <a:prstGeom prst="rect">
            <a:avLst/>
          </a:prstGeom>
        </p:spPr>
        <p:txBody>
          <a:bodyPr/>
          <a:lstStyle/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3 Content-Ta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7"/>
          </p:nvPr>
        </p:nvSpPr>
        <p:spPr>
          <a:xfrm>
            <a:off x="502886" y="1485899"/>
            <a:ext cx="3886200" cy="2882901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8"/>
          </p:nvPr>
        </p:nvSpPr>
        <p:spPr>
          <a:xfrm>
            <a:off x="4876800" y="1511298"/>
            <a:ext cx="3886200" cy="2857502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502885" y="4521200"/>
            <a:ext cx="8260115" cy="19621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959362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7"/>
          </p:nvPr>
        </p:nvSpPr>
        <p:spPr>
          <a:xfrm>
            <a:off x="604486" y="3949701"/>
            <a:ext cx="3886200" cy="2555874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8"/>
          </p:nvPr>
        </p:nvSpPr>
        <p:spPr>
          <a:xfrm>
            <a:off x="4867301" y="3949701"/>
            <a:ext cx="3886200" cy="2555873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604486" y="1447798"/>
            <a:ext cx="8149015" cy="2314575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789272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63500"/>
            <a:ext cx="8442198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23850" y="1397000"/>
            <a:ext cx="8442198" cy="4902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681" y="88900"/>
            <a:ext cx="853972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3" name="Content Placeholder 2"/>
          <p:cNvSpPr>
            <a:spLocks noGrp="1"/>
          </p:cNvSpPr>
          <p:nvPr>
            <p:ph sz="half" idx="18"/>
          </p:nvPr>
        </p:nvSpPr>
        <p:spPr>
          <a:xfrm>
            <a:off x="4765701" y="1284818"/>
            <a:ext cx="4092549" cy="241299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1" y="1299635"/>
            <a:ext cx="4193119" cy="49847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5" name="Content Placeholder 2"/>
          <p:cNvSpPr>
            <a:spLocks noGrp="1"/>
          </p:cNvSpPr>
          <p:nvPr>
            <p:ph sz="half" idx="20"/>
          </p:nvPr>
        </p:nvSpPr>
        <p:spPr>
          <a:xfrm>
            <a:off x="4765702" y="3845985"/>
            <a:ext cx="4092548" cy="24447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230118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681" y="88900"/>
            <a:ext cx="8589438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319613" y="1422400"/>
            <a:ext cx="4210053" cy="4978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 dirty="0"/>
          </a:p>
        </p:txBody>
      </p:sp>
      <p:sp>
        <p:nvSpPr>
          <p:cNvPr id="6" name="Content Placeholder 8"/>
          <p:cNvSpPr>
            <a:spLocks noGrp="1"/>
          </p:cNvSpPr>
          <p:nvPr>
            <p:ph sz="quarter" idx="10"/>
          </p:nvPr>
        </p:nvSpPr>
        <p:spPr>
          <a:xfrm>
            <a:off x="4682066" y="1422400"/>
            <a:ext cx="4210053" cy="4978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2" y="1396998"/>
            <a:ext cx="8450820" cy="2476502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20"/>
          </p:nvPr>
        </p:nvSpPr>
        <p:spPr>
          <a:xfrm>
            <a:off x="302682" y="3962401"/>
            <a:ext cx="8463519" cy="2539996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03700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2" y="1396997"/>
            <a:ext cx="8450820" cy="29867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20"/>
          </p:nvPr>
        </p:nvSpPr>
        <p:spPr>
          <a:xfrm>
            <a:off x="302682" y="4493645"/>
            <a:ext cx="8463519" cy="2008751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106364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681" y="88900"/>
            <a:ext cx="856615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8" name="Content Placeholder 2"/>
          <p:cNvSpPr>
            <a:spLocks noGrp="1"/>
          </p:cNvSpPr>
          <p:nvPr>
            <p:ph sz="half" idx="17"/>
          </p:nvPr>
        </p:nvSpPr>
        <p:spPr>
          <a:xfrm>
            <a:off x="302681" y="1485899"/>
            <a:ext cx="4184652" cy="2314575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1" y="3962400"/>
            <a:ext cx="8566152" cy="25209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20"/>
          </p:nvPr>
        </p:nvSpPr>
        <p:spPr>
          <a:xfrm>
            <a:off x="4734983" y="1485899"/>
            <a:ext cx="4133850" cy="2314575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40387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68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197100"/>
            <a:ext cx="3886200" cy="4245846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197100"/>
            <a:ext cx="3886200" cy="4245846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 rtlCol="0"/>
          <a:lstStyle/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43256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44526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jp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2681" y="88900"/>
            <a:ext cx="8463367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2681" y="1435100"/>
            <a:ext cx="8463367" cy="49149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772583" y="6442946"/>
            <a:ext cx="5291667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IUPAC-World Chemistry Congress August 2013 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302681" y="1079500"/>
            <a:ext cx="8586385" cy="4571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pic>
        <p:nvPicPr>
          <p:cNvPr id="2" name="Picture 1" descr="ISUCENTW copy.jpg"/>
          <p:cNvPicPr>
            <a:picLocks noChangeAspect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0" y="6427831"/>
            <a:ext cx="2872316" cy="38024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83" r:id="rId1"/>
    <p:sldLayoutId id="2147484084" r:id="rId2"/>
    <p:sldLayoutId id="2147484101" r:id="rId3"/>
    <p:sldLayoutId id="2147484086" r:id="rId4"/>
    <p:sldLayoutId id="2147484100" r:id="rId5"/>
    <p:sldLayoutId id="2147484104" r:id="rId6"/>
    <p:sldLayoutId id="2147484097" r:id="rId7"/>
    <p:sldLayoutId id="2147484087" r:id="rId8"/>
    <p:sldLayoutId id="2147484088" r:id="rId9"/>
    <p:sldLayoutId id="2147484089" r:id="rId10"/>
    <p:sldLayoutId id="2147484103" r:id="rId11"/>
    <p:sldLayoutId id="2147484090" r:id="rId12"/>
    <p:sldLayoutId id="2147484091" r:id="rId13"/>
    <p:sldLayoutId id="2147484092" r:id="rId14"/>
    <p:sldLayoutId id="2147484093" r:id="rId15"/>
    <p:sldLayoutId id="2147484094" r:id="rId16"/>
    <p:sldLayoutId id="2147484095" r:id="rId17"/>
    <p:sldLayoutId id="2147484098" r:id="rId18"/>
    <p:sldLayoutId id="2147484099" r:id="rId19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lnSpc>
          <a:spcPct val="80000"/>
        </a:lnSpc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3.jp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jpg"/><Relationship Id="rId4" Type="http://schemas.openxmlformats.org/officeDocument/2006/relationships/image" Target="../media/image33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749300"/>
            <a:ext cx="9067800" cy="3111500"/>
          </a:xfrm>
        </p:spPr>
        <p:txBody>
          <a:bodyPr>
            <a:noAutofit/>
          </a:bodyPr>
          <a:lstStyle/>
          <a:p>
            <a:r>
              <a:rPr lang="en-US" sz="4000" b="1" dirty="0" smtClean="0">
                <a:solidFill>
                  <a:srgbClr val="E0ECB7"/>
                </a:solidFill>
              </a:rPr>
              <a:t>Chapter 19: thermodynamics</a:t>
            </a:r>
            <a:endParaRPr lang="en-US" sz="4000" b="1" dirty="0">
              <a:solidFill>
                <a:srgbClr val="E0ECB7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/>
              <a:t>Dr. </a:t>
            </a:r>
            <a:r>
              <a:rPr lang="en-US" dirty="0" err="1" smtClean="0"/>
              <a:t>Aimée</a:t>
            </a:r>
            <a:r>
              <a:rPr lang="en-US" dirty="0" smtClean="0"/>
              <a:t> Tomlins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3678" y="5267831"/>
            <a:ext cx="141897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rgbClr val="002060"/>
                </a:solidFill>
              </a:rPr>
              <a:t>Chem</a:t>
            </a:r>
            <a:endParaRPr lang="en-US" sz="3200" dirty="0" smtClean="0">
              <a:solidFill>
                <a:srgbClr val="002060"/>
              </a:solidFill>
            </a:endParaRPr>
          </a:p>
          <a:p>
            <a:pPr algn="ctr"/>
            <a:r>
              <a:rPr lang="en-US" sz="3200" dirty="0" smtClean="0">
                <a:solidFill>
                  <a:srgbClr val="002060"/>
                </a:solidFill>
              </a:rPr>
              <a:t>1212</a:t>
            </a:r>
            <a:endParaRPr lang="en-US" sz="32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880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Entropy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351759" y="1439793"/>
            <a:ext cx="64405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70C0"/>
              </a:buClr>
            </a:pPr>
            <a:r>
              <a:rPr lang="en-US" sz="2200" dirty="0" err="1" smtClean="0"/>
              <a:t>Defn</a:t>
            </a:r>
            <a:r>
              <a:rPr lang="en-US" sz="2200" dirty="0" smtClean="0"/>
              <a:t>: </a:t>
            </a:r>
            <a:r>
              <a:rPr lang="en-US" sz="2400" dirty="0"/>
              <a:t>system disorder, randomness, motion </a:t>
            </a:r>
            <a:endParaRPr lang="en-US" sz="220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957" y="2141100"/>
            <a:ext cx="7042499" cy="459403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745" y="2095170"/>
            <a:ext cx="6082747" cy="466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410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Effect of T on S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355288" y="1422775"/>
            <a:ext cx="647674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070C0"/>
              </a:buClr>
              <a:buSzPct val="75000"/>
            </a:pPr>
            <a:r>
              <a:rPr lang="en-US" sz="2000" dirty="0" smtClean="0"/>
              <a:t>Entropy changes as a consequence of heat flow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332336" y="2305877"/>
            <a:ext cx="4299575" cy="3272240"/>
            <a:chOff x="332336" y="2305877"/>
            <a:chExt cx="4299575" cy="3272240"/>
          </a:xfrm>
        </p:grpSpPr>
        <p:sp>
          <p:nvSpPr>
            <p:cNvPr id="4" name="TextBox 3"/>
            <p:cNvSpPr txBox="1"/>
            <p:nvPr/>
          </p:nvSpPr>
          <p:spPr>
            <a:xfrm>
              <a:off x="332336" y="2305877"/>
              <a:ext cx="429957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Heat flow at lower T has a greater impact</a:t>
              </a:r>
              <a:endParaRPr lang="en-US" sz="1600" dirty="0"/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236" y="2670196"/>
              <a:ext cx="3995530" cy="2907921"/>
            </a:xfrm>
            <a:prstGeom prst="rect">
              <a:avLst/>
            </a:prstGeom>
          </p:spPr>
        </p:pic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1179" y="2672432"/>
            <a:ext cx="4074768" cy="2905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18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System, Surroundings and heat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1304544" y="4306674"/>
            <a:ext cx="126046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706" y="1408697"/>
            <a:ext cx="6676222" cy="392822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446209" y="5545469"/>
            <a:ext cx="61606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 smtClean="0"/>
              <a:t>The sign is dependent on the direction of heat flow</a:t>
            </a:r>
          </a:p>
          <a:p>
            <a:pPr>
              <a:buClr>
                <a:srgbClr val="0070C0"/>
              </a:buClr>
              <a:buSzPct val="75000"/>
            </a:pPr>
            <a:endParaRPr lang="en-US" dirty="0" smtClean="0"/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 smtClean="0"/>
              <a:t>The magnitude is dependent on 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416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Mathematically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930" y="1914063"/>
            <a:ext cx="7378995" cy="2752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7350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235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Two Directions of Heat </a:t>
            </a:r>
            <a:r>
              <a:rPr lang="en-US" dirty="0"/>
              <a:t>F</a:t>
            </a:r>
            <a:r>
              <a:rPr lang="en-US" dirty="0" smtClean="0"/>
              <a:t>low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673" y="2110457"/>
            <a:ext cx="4153157" cy="321666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1568" y="2116084"/>
            <a:ext cx="4027171" cy="3211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156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The Second Law of Thermo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991" y="1332485"/>
            <a:ext cx="7577651" cy="201214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43897" y="3819832"/>
            <a:ext cx="752167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B0F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 smtClean="0"/>
              <a:t>If we increase the number of gas moles from reactants to products we increase </a:t>
            </a:r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dirty="0" err="1"/>
              <a:t>S</a:t>
            </a:r>
            <a:r>
              <a:rPr lang="en-US" baseline="-25000" dirty="0" err="1"/>
              <a:t>univ</a:t>
            </a:r>
            <a:r>
              <a:rPr lang="en-US" dirty="0"/>
              <a:t> </a:t>
            </a:r>
            <a:endParaRPr lang="en-US" dirty="0" smtClean="0"/>
          </a:p>
          <a:p>
            <a:pPr>
              <a:buClr>
                <a:srgbClr val="00B0F0"/>
              </a:buClr>
              <a:buSzPct val="75000"/>
            </a:pPr>
            <a:endParaRPr lang="en-US" dirty="0" smtClean="0"/>
          </a:p>
          <a:p>
            <a:pPr marL="285750" indent="-285750">
              <a:buClr>
                <a:srgbClr val="00B0F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 smtClean="0"/>
              <a:t>C</a:t>
            </a:r>
            <a:r>
              <a:rPr lang="en-US" baseline="-25000" dirty="0" smtClean="0"/>
              <a:t>3</a:t>
            </a:r>
            <a:r>
              <a:rPr lang="en-US" dirty="0" smtClean="0"/>
              <a:t>H</a:t>
            </a:r>
            <a:r>
              <a:rPr lang="en-US" baseline="-25000" dirty="0" smtClean="0"/>
              <a:t>8(g</a:t>
            </a:r>
            <a:r>
              <a:rPr lang="en-US" baseline="-25000" dirty="0"/>
              <a:t>) </a:t>
            </a:r>
            <a:r>
              <a:rPr lang="en-US" dirty="0"/>
              <a:t>+ 5O</a:t>
            </a:r>
            <a:r>
              <a:rPr lang="en-US" baseline="-25000" dirty="0"/>
              <a:t>2(g)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3CO</a:t>
            </a:r>
            <a:r>
              <a:rPr lang="en-US" baseline="-25000" dirty="0"/>
              <a:t>2(g)</a:t>
            </a:r>
            <a:r>
              <a:rPr lang="en-US" dirty="0"/>
              <a:t> + 4H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(g)</a:t>
            </a:r>
            <a:r>
              <a:rPr lang="en-US" dirty="0"/>
              <a:t> </a:t>
            </a:r>
            <a:r>
              <a:rPr lang="en-US" dirty="0" smtClean="0"/>
              <a:t>– we increase from 6 to 7 gas moles so as expected our</a:t>
            </a:r>
            <a:r>
              <a:rPr lang="en-US" dirty="0">
                <a:sym typeface="Symbol" panose="05050102010706020507" pitchFamily="18" charset="2"/>
              </a:rPr>
              <a:t> </a:t>
            </a:r>
            <a:r>
              <a:rPr lang="en-US" dirty="0" err="1" smtClean="0"/>
              <a:t>S</a:t>
            </a:r>
            <a:r>
              <a:rPr lang="en-US" baseline="-25000" dirty="0" err="1" smtClean="0"/>
              <a:t>univ</a:t>
            </a:r>
            <a:r>
              <a:rPr lang="en-US" baseline="-25000" dirty="0" smtClean="0"/>
              <a:t> </a:t>
            </a:r>
            <a:r>
              <a:rPr lang="en-US" dirty="0" smtClean="0"/>
              <a:t>&gt; 0 </a:t>
            </a:r>
            <a:endParaRPr lang="en-US" dirty="0"/>
          </a:p>
          <a:p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X 4</a:t>
              </a:r>
              <a:endParaRPr lang="en-US" dirty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84154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07100" y="3657741"/>
            <a:ext cx="512805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Molecular Interpretation of S &amp; the 3</a:t>
            </a:r>
            <a:r>
              <a:rPr lang="en-US" sz="3200" baseline="30000" dirty="0" smtClean="0">
                <a:solidFill>
                  <a:schemeClr val="bg1"/>
                </a:solidFill>
              </a:rPr>
              <a:t>rd</a:t>
            </a:r>
            <a:r>
              <a:rPr lang="en-US" sz="3200" dirty="0" smtClean="0">
                <a:solidFill>
                  <a:schemeClr val="bg1"/>
                </a:solidFill>
              </a:rPr>
              <a:t> Law of Thermodynamics</a:t>
            </a: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tx1"/>
                </a:solidFill>
              </a:rPr>
              <a:t>Sections 19.3</a:t>
            </a:r>
            <a:endParaRPr lang="en-US" sz="3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1222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Laws of Thermodynamics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308" y="1331029"/>
            <a:ext cx="7215293" cy="18038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995" y="3366307"/>
            <a:ext cx="7114192" cy="178355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762" y="5401585"/>
            <a:ext cx="6123913" cy="1183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3076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408673" y="3884623"/>
            <a:ext cx="65490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Entropy Changes in Chemical Reac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tx1"/>
                </a:solidFill>
              </a:rPr>
              <a:t>Section 19.4</a:t>
            </a:r>
            <a:endParaRPr lang="en-US" sz="3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603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Standard Molar Entropy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113821" y="2012356"/>
            <a:ext cx="6925974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2060"/>
              </a:buClr>
              <a:buSzPct val="75000"/>
            </a:pPr>
            <a:r>
              <a:rPr lang="en-US" sz="2000" dirty="0" err="1" smtClean="0"/>
              <a:t>Defn</a:t>
            </a:r>
            <a:r>
              <a:rPr lang="en-US" sz="2000" dirty="0" smtClean="0"/>
              <a:t>: Entropy of a substance at P = 1 bar &amp; T = 298.15K</a:t>
            </a:r>
          </a:p>
          <a:p>
            <a:pPr>
              <a:buClr>
                <a:srgbClr val="002060"/>
              </a:buClr>
              <a:buSzPct val="75000"/>
            </a:pPr>
            <a:endParaRPr lang="en-US" sz="2000" dirty="0"/>
          </a:p>
          <a:p>
            <a:pPr>
              <a:buClr>
                <a:srgbClr val="002060"/>
              </a:buClr>
              <a:buSzPct val="75000"/>
            </a:pPr>
            <a:endParaRPr lang="en-US" sz="2000" dirty="0" smtClean="0"/>
          </a:p>
          <a:p>
            <a:pPr>
              <a:buClr>
                <a:srgbClr val="002060"/>
              </a:buClr>
              <a:buSzPct val="75000"/>
            </a:pPr>
            <a:endParaRPr lang="en-US" sz="2000" dirty="0"/>
          </a:p>
          <a:p>
            <a:pPr>
              <a:buClr>
                <a:srgbClr val="002060"/>
              </a:buClr>
              <a:buSzPct val="75000"/>
            </a:pPr>
            <a:endParaRPr lang="en-US" sz="2000" dirty="0" smtClean="0"/>
          </a:p>
          <a:p>
            <a:pPr>
              <a:buClr>
                <a:srgbClr val="002060"/>
              </a:buClr>
              <a:buSzPct val="75000"/>
            </a:pPr>
            <a:endParaRPr lang="en-US" sz="2000" dirty="0"/>
          </a:p>
          <a:p>
            <a:pPr>
              <a:buClr>
                <a:srgbClr val="002060"/>
              </a:buClr>
              <a:buSzPct val="75000"/>
            </a:pPr>
            <a:endParaRPr lang="en-US" sz="2000" dirty="0" smtClean="0"/>
          </a:p>
          <a:p>
            <a:pPr>
              <a:buClr>
                <a:srgbClr val="002060"/>
              </a:buClr>
              <a:buSzPct val="75000"/>
            </a:pPr>
            <a:endParaRPr lang="en-US" sz="2000" dirty="0"/>
          </a:p>
          <a:p>
            <a:pPr>
              <a:buClr>
                <a:srgbClr val="002060"/>
              </a:buClr>
              <a:buSzPct val="75000"/>
            </a:pPr>
            <a:endParaRPr lang="en-US" sz="2000" dirty="0" smtClean="0"/>
          </a:p>
          <a:p>
            <a:pPr>
              <a:buClr>
                <a:srgbClr val="002060"/>
              </a:buClr>
              <a:buSzPct val="75000"/>
            </a:pPr>
            <a:r>
              <a:rPr lang="en-US" sz="2000" dirty="0" smtClean="0"/>
              <a:t>For homework you will be asked to look up values in the appendix</a:t>
            </a:r>
            <a:endParaRPr lang="en-US" sz="2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1535" y="2560993"/>
            <a:ext cx="5277757" cy="2003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404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113002" y="3845720"/>
            <a:ext cx="539073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What you should know about thermochemistry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tx1"/>
                </a:solidFill>
              </a:rPr>
              <a:t>Review from Chapter 5</a:t>
            </a:r>
            <a:endParaRPr lang="en-US" sz="3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0888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Example Entropy of Reaction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52214" y="1353408"/>
                <a:ext cx="834933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2060"/>
                  </a:buClr>
                  <a:buSzPct val="75000"/>
                </a:pPr>
                <a:r>
                  <a:rPr lang="en-US" sz="2000" dirty="0" smtClean="0"/>
                  <a:t>Comput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𝛥</m:t>
                    </m:r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000" i="1"/>
                          <m:t>rxn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bSup>
                  </m:oMath>
                </a14:m>
                <a:r>
                  <a:rPr lang="en-US" sz="2000" dirty="0" smtClean="0"/>
                  <a:t> the for the following reaction and using the values given in the table below.</a:t>
                </a:r>
                <a:endParaRPr lang="en-US" sz="1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214" y="1353408"/>
                <a:ext cx="8349334" cy="707886"/>
              </a:xfrm>
              <a:prstGeom prst="rect">
                <a:avLst/>
              </a:prstGeom>
              <a:blipFill rotWithShape="0">
                <a:blip r:embed="rId3"/>
                <a:stretch>
                  <a:fillRect l="-804" t="-4310" r="-1315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2109019" y="2029885"/>
            <a:ext cx="4084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baseline="-25000" dirty="0"/>
              <a:t>3</a:t>
            </a:r>
            <a:r>
              <a:rPr lang="en-US" dirty="0"/>
              <a:t>H</a:t>
            </a:r>
            <a:r>
              <a:rPr lang="en-US" baseline="-25000" dirty="0"/>
              <a:t>8(g) </a:t>
            </a:r>
            <a:r>
              <a:rPr lang="en-US" dirty="0"/>
              <a:t>+ 5O</a:t>
            </a:r>
            <a:r>
              <a:rPr lang="en-US" baseline="-25000" dirty="0"/>
              <a:t>2(g)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3CO</a:t>
            </a:r>
            <a:r>
              <a:rPr lang="en-US" baseline="-25000" dirty="0"/>
              <a:t>2(g)</a:t>
            </a:r>
            <a:r>
              <a:rPr lang="en-US" dirty="0"/>
              <a:t> + 4H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(g)</a:t>
            </a:r>
            <a:r>
              <a:rPr lang="en-US" dirty="0"/>
              <a:t> </a:t>
            </a:r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3259250"/>
              </p:ext>
            </p:extLst>
          </p:nvPr>
        </p:nvGraphicFramePr>
        <p:xfrm>
          <a:off x="2362945" y="2576994"/>
          <a:ext cx="3576920" cy="17737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08973"/>
                <a:gridCol w="1867947"/>
              </a:tblGrid>
              <a:tr h="35475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j-lt"/>
                        </a:rPr>
                        <a:t>Compound</a:t>
                      </a:r>
                      <a:endParaRPr lang="en-US" sz="1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+mj-lt"/>
                        </a:rPr>
                        <a:t>S</a:t>
                      </a:r>
                      <a:r>
                        <a:rPr lang="en-US" sz="1800" dirty="0" smtClean="0">
                          <a:effectLst/>
                          <a:latin typeface="Calibri" panose="020F0502020204030204" pitchFamily="34" charset="0"/>
                        </a:rPr>
                        <a:t>⁰ </a:t>
                      </a:r>
                      <a:r>
                        <a:rPr lang="en-US" sz="1800" dirty="0" smtClean="0">
                          <a:effectLst/>
                          <a:latin typeface="+mj-lt"/>
                        </a:rPr>
                        <a:t>(J/</a:t>
                      </a:r>
                      <a:r>
                        <a:rPr lang="en-US" sz="1800" dirty="0" err="1" smtClean="0">
                          <a:effectLst/>
                          <a:latin typeface="+mj-lt"/>
                        </a:rPr>
                        <a:t>mol</a:t>
                      </a:r>
                      <a:r>
                        <a:rPr lang="en-US" sz="1800" dirty="0" smtClean="0">
                          <a:effectLst/>
                          <a:latin typeface="+mj-lt"/>
                        </a:rPr>
                        <a:t> </a:t>
                      </a:r>
                      <a:r>
                        <a:rPr lang="en-US" sz="1800" dirty="0">
                          <a:effectLst/>
                          <a:latin typeface="+mj-lt"/>
                        </a:rPr>
                        <a:t>K)</a:t>
                      </a:r>
                      <a:endParaRPr lang="en-US" sz="1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5475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+mj-lt"/>
                        </a:rPr>
                        <a:t>C</a:t>
                      </a:r>
                      <a:r>
                        <a:rPr lang="en-US" sz="1800" baseline="-25000">
                          <a:effectLst/>
                          <a:latin typeface="+mj-lt"/>
                        </a:rPr>
                        <a:t>3</a:t>
                      </a:r>
                      <a:r>
                        <a:rPr lang="en-US" sz="1800">
                          <a:effectLst/>
                          <a:latin typeface="+mj-lt"/>
                        </a:rPr>
                        <a:t>H</a:t>
                      </a:r>
                      <a:r>
                        <a:rPr lang="en-US" sz="1800" baseline="-25000">
                          <a:effectLst/>
                          <a:latin typeface="+mj-lt"/>
                        </a:rPr>
                        <a:t>8(g)</a:t>
                      </a:r>
                      <a:endParaRPr lang="en-US" sz="18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+mj-lt"/>
                        </a:rPr>
                        <a:t>269.9</a:t>
                      </a:r>
                      <a:endParaRPr lang="en-US" sz="18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5475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j-lt"/>
                        </a:rPr>
                        <a:t>O</a:t>
                      </a:r>
                      <a:r>
                        <a:rPr lang="en-US" sz="1800" baseline="-25000" dirty="0">
                          <a:effectLst/>
                          <a:latin typeface="+mj-lt"/>
                        </a:rPr>
                        <a:t>2(g)</a:t>
                      </a:r>
                      <a:endParaRPr lang="en-US" sz="1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+mj-lt"/>
                        </a:rPr>
                        <a:t>205.0</a:t>
                      </a:r>
                      <a:endParaRPr lang="en-US" sz="18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5475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+mj-lt"/>
                        </a:rPr>
                        <a:t>CO</a:t>
                      </a:r>
                      <a:r>
                        <a:rPr lang="en-US" sz="1800" baseline="-25000">
                          <a:effectLst/>
                          <a:latin typeface="+mj-lt"/>
                        </a:rPr>
                        <a:t>2(g)</a:t>
                      </a:r>
                      <a:endParaRPr lang="en-US" sz="18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+mj-lt"/>
                        </a:rPr>
                        <a:t>213.6</a:t>
                      </a:r>
                      <a:endParaRPr lang="en-US" sz="18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5475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+mj-lt"/>
                        </a:rPr>
                        <a:t>H</a:t>
                      </a:r>
                      <a:r>
                        <a:rPr lang="en-US" sz="1800" baseline="-25000">
                          <a:effectLst/>
                          <a:latin typeface="+mj-lt"/>
                        </a:rPr>
                        <a:t>2</a:t>
                      </a:r>
                      <a:r>
                        <a:rPr lang="en-US" sz="1800">
                          <a:effectLst/>
                          <a:latin typeface="+mj-lt"/>
                        </a:rPr>
                        <a:t>O</a:t>
                      </a:r>
                      <a:r>
                        <a:rPr lang="en-US" sz="1800" baseline="-25000">
                          <a:effectLst/>
                          <a:latin typeface="+mj-lt"/>
                        </a:rPr>
                        <a:t>(g)</a:t>
                      </a:r>
                      <a:endParaRPr lang="en-US" sz="18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j-lt"/>
                        </a:rPr>
                        <a:t>188.7</a:t>
                      </a:r>
                      <a:endParaRPr lang="en-US" sz="1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X </a:t>
              </a:r>
              <a:r>
                <a:rPr lang="en-US" dirty="0" smtClean="0">
                  <a:solidFill>
                    <a:srgbClr val="7030A0"/>
                  </a:solidFill>
                </a:rPr>
                <a:t>3</a:t>
              </a:r>
              <a:endParaRPr lang="en-US" dirty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5831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44422" y="3884623"/>
            <a:ext cx="512805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Gibbs Free Energy</a:t>
            </a:r>
          </a:p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&amp;</a:t>
            </a:r>
          </a:p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Free Energy &amp; Temperature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tx1"/>
                </a:solidFill>
              </a:rPr>
              <a:t>Sections 19.5 &amp;19.6</a:t>
            </a:r>
            <a:endParaRPr lang="en-US" sz="3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7291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Gibb’s Free Energy – meet </a:t>
            </a:r>
            <a:r>
              <a:rPr lang="en-US" dirty="0" smtClean="0">
                <a:sym typeface="Symbol" panose="05050102010706020507" pitchFamily="18" charset="2"/>
              </a:rPr>
              <a:t></a:t>
            </a:r>
            <a:r>
              <a:rPr lang="en-US" dirty="0">
                <a:sym typeface="Symbol" panose="05050102010706020507" pitchFamily="18" charset="2"/>
              </a:rPr>
              <a:t>G</a:t>
            </a:r>
            <a:endParaRPr lang="en-US" baseline="-250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07923" y="1367997"/>
            <a:ext cx="793237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There are two driving forces for any chemical reaction:</a:t>
            </a:r>
            <a:endParaRPr lang="en-US" sz="22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048512" y="26578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91312" y="1862272"/>
            <a:ext cx="82702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B0F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 smtClean="0"/>
              <a:t>Formation of low energy products from high energy reactants, </a:t>
            </a:r>
            <a:r>
              <a:rPr lang="en-US" dirty="0" smtClean="0">
                <a:sym typeface="Symbol" panose="05050102010706020507" pitchFamily="18" charset="2"/>
              </a:rPr>
              <a:t></a:t>
            </a:r>
            <a:r>
              <a:rPr lang="en-US" dirty="0" err="1">
                <a:sym typeface="Symbol" panose="05050102010706020507" pitchFamily="18" charset="2"/>
              </a:rPr>
              <a:t>H</a:t>
            </a:r>
            <a:r>
              <a:rPr lang="en-US" baseline="-25000" dirty="0" err="1" smtClean="0"/>
              <a:t>rxn</a:t>
            </a:r>
            <a:r>
              <a:rPr lang="en-US" dirty="0" smtClean="0"/>
              <a:t> </a:t>
            </a:r>
          </a:p>
          <a:p>
            <a:pPr marL="285750" indent="-285750">
              <a:buClr>
                <a:srgbClr val="00B0F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 smtClean="0"/>
              <a:t>Formation of high entropy products from low entropy reactants, </a:t>
            </a:r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dirty="0" err="1" smtClean="0"/>
              <a:t>S</a:t>
            </a:r>
            <a:r>
              <a:rPr lang="en-US" baseline="-25000" dirty="0" err="1" smtClean="0"/>
              <a:t>rxn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285" y="3003692"/>
            <a:ext cx="7645243" cy="3255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136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How Gibb’s Work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7062" y="1353324"/>
            <a:ext cx="5869463" cy="243060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5627" y="3878111"/>
            <a:ext cx="6917463" cy="2899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2240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Gibb’s Example I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53069" y="1332485"/>
            <a:ext cx="88376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standard enthalpy and entropy changes for the combustion of methane </a:t>
            </a:r>
          </a:p>
          <a:p>
            <a:r>
              <a:rPr lang="en-US" dirty="0"/>
              <a:t>are -801 kJ and -5 J/K, respectively   Is the reaction spontaneous under </a:t>
            </a:r>
          </a:p>
          <a:p>
            <a:r>
              <a:rPr lang="en-US" dirty="0"/>
              <a:t>standard conditions? </a:t>
            </a:r>
          </a:p>
        </p:txBody>
      </p:sp>
    </p:spTree>
    <p:extLst>
      <p:ext uri="{BB962C8B-B14F-4D97-AF65-F5344CB8AC3E}">
        <p14:creationId xmlns:p14="http://schemas.microsoft.com/office/powerpoint/2010/main" val="647451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948349"/>
              </p:ext>
            </p:extLst>
          </p:nvPr>
        </p:nvGraphicFramePr>
        <p:xfrm>
          <a:off x="3275761" y="293927"/>
          <a:ext cx="2664696" cy="733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0" name="Equation" r:id="rId3" imgW="876240" imgH="241200" progId="Equation.DSMT4">
                  <p:embed/>
                </p:oleObj>
              </mc:Choice>
              <mc:Fallback>
                <p:oleObj name="Equation" r:id="rId3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761" y="293927"/>
                        <a:ext cx="2664696" cy="733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849" y="1691650"/>
            <a:ext cx="8507936" cy="182857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576" y="4011720"/>
            <a:ext cx="8525209" cy="230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07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Gibb’s Example II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3069" y="1332485"/>
            <a:ext cx="87385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s the reaction below exothermic or endothermic?  Is the reaction spontaneous at all temperatures?  Determine the Gibb’s free energy from the given data as well as using the mathematical equation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39386"/>
              </p:ext>
            </p:extLst>
          </p:nvPr>
        </p:nvGraphicFramePr>
        <p:xfrm>
          <a:off x="3116795" y="2295104"/>
          <a:ext cx="3011077" cy="450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2" name="Equation" r:id="rId3" imgW="1587500" imgH="241300" progId="Equation.DSMT4">
                  <p:embed/>
                </p:oleObj>
              </mc:Choice>
              <mc:Fallback>
                <p:oleObj name="Equation" r:id="rId3" imgW="15875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795" y="2295104"/>
                        <a:ext cx="3011077" cy="450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984587"/>
              </p:ext>
            </p:extLst>
          </p:nvPr>
        </p:nvGraphicFramePr>
        <p:xfrm>
          <a:off x="1722914" y="2900321"/>
          <a:ext cx="5623560" cy="7315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05890"/>
                <a:gridCol w="1405890"/>
                <a:gridCol w="1405890"/>
                <a:gridCol w="1405890"/>
              </a:tblGrid>
              <a:tr h="11646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Compound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286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l-GR" sz="1200" dirty="0" smtClean="0">
                          <a:effectLst/>
                          <a:latin typeface="Calibri" panose="020F0502020204030204" pitchFamily="34" charset="0"/>
                        </a:rPr>
                        <a:t>Δ</a:t>
                      </a:r>
                      <a:r>
                        <a:rPr lang="en-US" sz="1200" dirty="0" err="1" smtClean="0">
                          <a:effectLst/>
                          <a:latin typeface="Calibri" panose="020F0502020204030204" pitchFamily="34" charset="0"/>
                        </a:rPr>
                        <a:t>H⁰f</a:t>
                      </a:r>
                      <a:r>
                        <a:rPr lang="en-US" sz="1200" dirty="0" smtClean="0"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US" sz="1200" dirty="0" smtClean="0">
                          <a:effectLst/>
                        </a:rPr>
                        <a:t>(kJ/</a:t>
                      </a:r>
                      <a:r>
                        <a:rPr lang="en-US" sz="1200" dirty="0" err="1" smtClean="0">
                          <a:effectLst/>
                        </a:rPr>
                        <a:t>mol</a:t>
                      </a:r>
                      <a:r>
                        <a:rPr lang="en-US" sz="1200" dirty="0">
                          <a:effectLst/>
                        </a:rPr>
                        <a:t>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</a:t>
                      </a:r>
                      <a:r>
                        <a:rPr lang="en-US" sz="1200" baseline="30000">
                          <a:effectLst/>
                        </a:rPr>
                        <a:t>o</a:t>
                      </a:r>
                      <a:r>
                        <a:rPr lang="en-US" sz="1200">
                          <a:effectLst/>
                        </a:rPr>
                        <a:t> (J/mol*K)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l-GR" sz="1200" dirty="0" smtClean="0">
                          <a:effectLst/>
                          <a:latin typeface="Calibri" panose="020F0502020204030204" pitchFamily="34" charset="0"/>
                        </a:rPr>
                        <a:t>Δ</a:t>
                      </a:r>
                      <a:r>
                        <a:rPr lang="en-US" sz="1200" dirty="0" err="1" smtClean="0">
                          <a:effectLst/>
                          <a:latin typeface="Calibri" panose="020F0502020204030204" pitchFamily="34" charset="0"/>
                        </a:rPr>
                        <a:t>G⁰f</a:t>
                      </a:r>
                      <a:r>
                        <a:rPr lang="en-US" sz="1200" dirty="0" smtClean="0">
                          <a:effectLst/>
                        </a:rPr>
                        <a:t>(kJ/</a:t>
                      </a:r>
                      <a:r>
                        <a:rPr lang="en-US" sz="1200" dirty="0" err="1" smtClean="0">
                          <a:effectLst/>
                        </a:rPr>
                        <a:t>mol</a:t>
                      </a:r>
                      <a:r>
                        <a:rPr lang="en-US" sz="1200" dirty="0">
                          <a:effectLst/>
                        </a:rPr>
                        <a:t>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</a:t>
                      </a:r>
                      <a:r>
                        <a:rPr lang="en-US" sz="1200" baseline="-25000">
                          <a:effectLst/>
                        </a:rPr>
                        <a:t>2(g)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91.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H</a:t>
                      </a:r>
                      <a:r>
                        <a:rPr lang="en-US" sz="1200" baseline="-25000">
                          <a:effectLst/>
                        </a:rPr>
                        <a:t>2(g)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0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0.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H</a:t>
                      </a:r>
                      <a:r>
                        <a:rPr lang="en-US" sz="1200" baseline="-25000">
                          <a:effectLst/>
                        </a:rPr>
                        <a:t>3(g)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46.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92.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16.5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X </a:t>
              </a:r>
              <a:r>
                <a:rPr lang="en-US" dirty="0" smtClean="0">
                  <a:solidFill>
                    <a:srgbClr val="7030A0"/>
                  </a:solidFill>
                </a:rPr>
                <a:t>3</a:t>
              </a:r>
              <a:endParaRPr lang="en-US" dirty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30545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tx1"/>
                </a:solidFill>
              </a:rPr>
              <a:t>Section 19.7</a:t>
            </a:r>
          </a:p>
        </p:txBody>
      </p:sp>
      <p:sp>
        <p:nvSpPr>
          <p:cNvPr id="5" name="Rectangle 4"/>
          <p:cNvSpPr/>
          <p:nvPr/>
        </p:nvSpPr>
        <p:spPr>
          <a:xfrm>
            <a:off x="1931678" y="3595005"/>
            <a:ext cx="528347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Free Energy &amp; the Equilibrium Constant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6148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Relationship between Gibb’s &amp; P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0478" y="1933113"/>
            <a:ext cx="5942857" cy="33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6281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Gibb’s Example III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18986" y="1332485"/>
            <a:ext cx="6688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termine the Gibb’s free energy for the reaction below.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697559"/>
              </p:ext>
            </p:extLst>
          </p:nvPr>
        </p:nvGraphicFramePr>
        <p:xfrm>
          <a:off x="2840038" y="1820772"/>
          <a:ext cx="35671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5" name="Equation" r:id="rId3" imgW="1879560" imgH="253800" progId="Equation.DSMT4">
                  <p:embed/>
                </p:oleObj>
              </mc:Choice>
              <mc:Fallback>
                <p:oleObj name="Equation" r:id="rId3" imgW="1879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1820772"/>
                        <a:ext cx="3567112" cy="474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0378552"/>
              </p:ext>
            </p:extLst>
          </p:nvPr>
        </p:nvGraphicFramePr>
        <p:xfrm>
          <a:off x="1218988" y="2301516"/>
          <a:ext cx="6392319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7243"/>
                <a:gridCol w="1191269"/>
                <a:gridCol w="1191269"/>
                <a:gridCol w="1191269"/>
                <a:gridCol w="1191269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</a:t>
                      </a:r>
                      <a:r>
                        <a:rPr lang="en-US" baseline="-25000" dirty="0" smtClean="0"/>
                        <a:t>(g)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r>
                        <a:rPr lang="en-US" baseline="-25000" dirty="0" smtClean="0"/>
                        <a:t>3(g)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</a:t>
                      </a:r>
                      <a:r>
                        <a:rPr lang="en-US" baseline="-25000" dirty="0" smtClean="0"/>
                        <a:t>2(g)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r>
                        <a:rPr lang="en-US" baseline="-25000" dirty="0" smtClean="0"/>
                        <a:t>2(g)</a:t>
                      </a:r>
                      <a:endParaRPr lang="en-US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+mn-lt"/>
                        </a:rPr>
                        <a:t>Δ</a:t>
                      </a:r>
                      <a:r>
                        <a:rPr lang="en-US" dirty="0" smtClean="0">
                          <a:latin typeface="+mn-lt"/>
                        </a:rPr>
                        <a:t>G</a:t>
                      </a:r>
                      <a:r>
                        <a:rPr lang="el-GR" dirty="0" smtClean="0">
                          <a:latin typeface="+mn-lt"/>
                        </a:rPr>
                        <a:t>⁰</a:t>
                      </a:r>
                      <a:r>
                        <a:rPr lang="en-US" dirty="0" smtClean="0">
                          <a:latin typeface="+mn-lt"/>
                        </a:rPr>
                        <a:t> (kJ/</a:t>
                      </a:r>
                      <a:r>
                        <a:rPr lang="en-US" dirty="0" err="1" smtClean="0">
                          <a:latin typeface="+mn-lt"/>
                        </a:rPr>
                        <a:t>mol</a:t>
                      </a:r>
                      <a:r>
                        <a:rPr lang="en-US" dirty="0" smtClean="0">
                          <a:latin typeface="+mn-lt"/>
                        </a:rPr>
                        <a:t>)</a:t>
                      </a:r>
                      <a:endParaRPr 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6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 (</a:t>
                      </a:r>
                      <a:r>
                        <a:rPr lang="en-US" dirty="0" err="1" smtClean="0"/>
                        <a:t>atm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x10</a:t>
                      </a:r>
                      <a:r>
                        <a:rPr lang="en-US" baseline="30000" dirty="0" smtClean="0"/>
                        <a:t>-6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x10</a:t>
                      </a:r>
                      <a:r>
                        <a:rPr lang="en-US" baseline="30000" dirty="0" smtClean="0"/>
                        <a:t>-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x10</a:t>
                      </a:r>
                      <a:r>
                        <a:rPr lang="en-US" baseline="30000" dirty="0" smtClean="0"/>
                        <a:t>-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x10</a:t>
                      </a:r>
                      <a:r>
                        <a:rPr lang="en-US" baseline="30000" dirty="0" smtClean="0"/>
                        <a:t>-3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6219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84841" y="101600"/>
            <a:ext cx="8906759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Enthalpy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50"/>
          <p:cNvSpPr>
            <a:spLocks noChangeArrowheads="1"/>
          </p:cNvSpPr>
          <p:nvPr/>
        </p:nvSpPr>
        <p:spPr bwMode="auto">
          <a:xfrm>
            <a:off x="3866243" y="456153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948071" y="1460919"/>
                <a:ext cx="5388976" cy="5446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Heat at constant pressure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8071" y="1460919"/>
                <a:ext cx="5388976" cy="544636"/>
              </a:xfrm>
              <a:prstGeom prst="rect">
                <a:avLst/>
              </a:prstGeom>
              <a:blipFill rotWithShape="0">
                <a:blip r:embed="rId2"/>
                <a:stretch>
                  <a:fillRect l="-1810" t="-10112" b="-8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284" y="2696258"/>
            <a:ext cx="8229600" cy="2632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99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Relationship between Gibb’s &amp; K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11213" y="1332485"/>
            <a:ext cx="30997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At equilibrium </a:t>
            </a:r>
            <a:r>
              <a:rPr lang="el-GR" sz="2200" dirty="0" smtClean="0">
                <a:latin typeface="Calibri" panose="020F0502020204030204" pitchFamily="34" charset="0"/>
              </a:rPr>
              <a:t>Δ</a:t>
            </a:r>
            <a:r>
              <a:rPr lang="en-US" sz="2200" dirty="0" smtClean="0">
                <a:latin typeface="Calibri" panose="020F0502020204030204" pitchFamily="34" charset="0"/>
              </a:rPr>
              <a:t>G</a:t>
            </a:r>
            <a:r>
              <a:rPr lang="en-US" sz="2200" dirty="0" smtClean="0"/>
              <a:t> = 0 </a:t>
            </a:r>
            <a:endParaRPr lang="en-US" sz="22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4373" y="2073499"/>
            <a:ext cx="5214189" cy="4222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2811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Relationship between Gibb’s &amp; K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124" y="2145890"/>
            <a:ext cx="7933386" cy="3028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2204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 fontScale="92500"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Plotting to get Enthalpy &amp; Entrop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129" y="1771644"/>
            <a:ext cx="7555555" cy="41904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7540" y="6274200"/>
            <a:ext cx="1371600" cy="499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3507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84841" y="101600"/>
            <a:ext cx="8906759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Hess’s Law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65601"/>
            <a:ext cx="8408504" cy="4300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5359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84841" y="101600"/>
            <a:ext cx="8906759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Hess’s Law Example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888437" y="1311969"/>
                <a:ext cx="5469511" cy="4206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alculate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bSup>
                        <m:r>
                          <a:rPr 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𝐻𝑁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d>
                              <m:dPr>
                                <m:begChr m:val="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3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𝑞</m:t>
                                </m:r>
                              </m:e>
                            </m:d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given the information: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8437" y="1311969"/>
                <a:ext cx="5469511" cy="420693"/>
              </a:xfrm>
              <a:prstGeom prst="rect">
                <a:avLst/>
              </a:prstGeom>
              <a:blipFill rotWithShape="0">
                <a:blip r:embed="rId3"/>
                <a:stretch>
                  <a:fillRect l="-1003" t="-149275" b="-218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80146"/>
              </p:ext>
            </p:extLst>
          </p:nvPr>
        </p:nvGraphicFramePr>
        <p:xfrm>
          <a:off x="1472438" y="1804720"/>
          <a:ext cx="6135769" cy="1713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8" name="Equation" r:id="rId4" imgW="3822700" imgH="1066800" progId="Equation.DSMT4">
                  <p:embed/>
                </p:oleObj>
              </mc:Choice>
              <mc:Fallback>
                <p:oleObj name="Equation" r:id="rId4" imgW="3822700" imgH="1066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438" y="1804720"/>
                        <a:ext cx="6135769" cy="17137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4078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1764006" y="4169485"/>
            <a:ext cx="57218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Spontaneous Processes</a:t>
            </a:r>
            <a:endParaRPr lang="en-US" sz="3200" baseline="-25000" dirty="0" smtClean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tx1"/>
                </a:solidFill>
              </a:rPr>
              <a:t>Section 19.1</a:t>
            </a:r>
            <a:endParaRPr lang="en-US" sz="3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314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Oh to be spontaneous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260" y="4412951"/>
            <a:ext cx="8285048" cy="17164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845" y="1576007"/>
            <a:ext cx="6877878" cy="159886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4921" y="3485241"/>
            <a:ext cx="1081027" cy="632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311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5925" y="101600"/>
            <a:ext cx="8290268" cy="990600"/>
          </a:xfrm>
          <a:prstGeom prst="rect">
            <a:avLst/>
          </a:prstGeom>
        </p:spPr>
        <p:txBody>
          <a:bodyPr vert="horz" anchor="ctr">
            <a:normAutofit fontScale="92500" lnSpcReduction="10000"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Experimental Conditions &amp; Spontaneity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>
            <a:spLocks noGrp="1" noChangeArrowheads="1"/>
          </p:cNvSpPr>
          <p:nvPr/>
        </p:nvSpPr>
        <p:spPr bwMode="auto">
          <a:xfrm>
            <a:off x="381000" y="1503922"/>
            <a:ext cx="83820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sz="2000" dirty="0"/>
              <a:t>Temperature and pressure can affect spontaneity</a:t>
            </a:r>
            <a:r>
              <a:rPr lang="en-US" sz="2000" dirty="0" smtClean="0"/>
              <a:t>.</a:t>
            </a:r>
          </a:p>
          <a:p>
            <a:pPr marL="0" indent="0" eaLnBrk="1" hangingPunct="1">
              <a:buNone/>
            </a:pPr>
            <a:endParaRPr lang="en-US" sz="2000" dirty="0"/>
          </a:p>
          <a:p>
            <a:pPr eaLnBrk="1" hangingPunct="1"/>
            <a:r>
              <a:rPr lang="en-US" sz="2000" dirty="0"/>
              <a:t>An example of how temperature affects spontaneity is ice melting or freezing.</a:t>
            </a:r>
          </a:p>
        </p:txBody>
      </p:sp>
      <p:pic>
        <p:nvPicPr>
          <p:cNvPr id="5" name="Picture 4" descr="19_03_Figure.jpg"/>
          <p:cNvPicPr>
            <a:picLocks noChangeAspect="1"/>
          </p:cNvPicPr>
          <p:nvPr/>
        </p:nvPicPr>
        <p:blipFill>
          <a:blip r:embed="rId2"/>
          <a:srcRect b="4243"/>
          <a:stretch>
            <a:fillRect/>
          </a:stretch>
        </p:blipFill>
        <p:spPr>
          <a:xfrm>
            <a:off x="892627" y="3155437"/>
            <a:ext cx="7391400" cy="303839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7540" y="6274200"/>
            <a:ext cx="1371600" cy="499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511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07100" y="3446084"/>
            <a:ext cx="512805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Entropy &amp; the Second Law of Thermodynamics</a:t>
            </a: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tx1"/>
                </a:solidFill>
              </a:rPr>
              <a:t>Section 19.2</a:t>
            </a:r>
            <a:endParaRPr lang="en-US" sz="3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1493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CS-Fa12">
  <a:themeElements>
    <a:clrScheme name="Custom 5">
      <a:dk1>
        <a:sysClr val="windowText" lastClr="000000"/>
      </a:dk1>
      <a:lt1>
        <a:srgbClr val="FFFFFF"/>
      </a:lt1>
      <a:dk2>
        <a:srgbClr val="3D3028"/>
      </a:dk2>
      <a:lt2>
        <a:srgbClr val="EAE2B7"/>
      </a:lt2>
      <a:accent1>
        <a:srgbClr val="CE1126"/>
      </a:accent1>
      <a:accent2>
        <a:srgbClr val="F2BF49"/>
      </a:accent2>
      <a:accent3>
        <a:srgbClr val="BC5E1E"/>
      </a:accent3>
      <a:accent4>
        <a:srgbClr val="D8B25C"/>
      </a:accent4>
      <a:accent5>
        <a:srgbClr val="808000"/>
      </a:accent5>
      <a:accent6>
        <a:srgbClr val="968C8C"/>
      </a:accent6>
      <a:hlink>
        <a:srgbClr val="F7B615"/>
      </a:hlink>
      <a:folHlink>
        <a:srgbClr val="704404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SU-2013.potx</Template>
  <TotalTime>42530</TotalTime>
  <Words>511</Words>
  <Application>Microsoft Office PowerPoint</Application>
  <PresentationFormat>On-screen Show (4:3)</PresentationFormat>
  <Paragraphs>122</Paragraphs>
  <Slides>3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ＭＳ Ｐゴシック</vt:lpstr>
      <vt:lpstr>Calibri</vt:lpstr>
      <vt:lpstr>Cambria Math</vt:lpstr>
      <vt:lpstr>Century Gothic</vt:lpstr>
      <vt:lpstr>Symbol</vt:lpstr>
      <vt:lpstr>Times New Roman</vt:lpstr>
      <vt:lpstr>Wingdings</vt:lpstr>
      <vt:lpstr>Wingdings 2</vt:lpstr>
      <vt:lpstr>ACS-Fa12</vt:lpstr>
      <vt:lpstr>Equation</vt:lpstr>
      <vt:lpstr>Chapter 19: thermodynamics</vt:lpstr>
      <vt:lpstr>PowerPoint Presentation</vt:lpstr>
      <vt:lpstr>Enthalp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North Georgi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and synthesis of novel conjugated polymers for use in photovoltaic cells</dc:title>
  <dc:creator>Aimee.Tomlinson@ung.edu</dc:creator>
  <cp:lastModifiedBy>Aimee Tomlinson</cp:lastModifiedBy>
  <cp:revision>471</cp:revision>
  <dcterms:created xsi:type="dcterms:W3CDTF">2013-08-11T22:11:16Z</dcterms:created>
  <dcterms:modified xsi:type="dcterms:W3CDTF">2016-06-10T17:53:02Z</dcterms:modified>
</cp:coreProperties>
</file>